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DAE3CA" w14:textId="77777777" w:rsidR="00D24568" w:rsidRDefault="00000000">
      <w:pPr>
        <w:jc w:val="center"/>
        <w:rPr>
          <w:b/>
          <w:bCs/>
          <w:sz w:val="28"/>
          <w:szCs w:val="36"/>
        </w:rPr>
      </w:pPr>
      <w:r>
        <w:rPr>
          <w:rFonts w:hint="eastAsia"/>
          <w:b/>
          <w:bCs/>
          <w:noProof/>
          <w:sz w:val="28"/>
          <w:szCs w:val="36"/>
        </w:rPr>
        <w:drawing>
          <wp:anchor distT="0" distB="0" distL="114300" distR="114300" simplePos="0" relativeHeight="251658240" behindDoc="0" locked="0" layoutInCell="1" allowOverlap="1" wp14:anchorId="50CEA3B2" wp14:editId="226ABCC2">
            <wp:simplePos x="0" y="0"/>
            <wp:positionH relativeFrom="page">
              <wp:posOffset>12611100</wp:posOffset>
            </wp:positionH>
            <wp:positionV relativeFrom="topMargin">
              <wp:posOffset>10401300</wp:posOffset>
            </wp:positionV>
            <wp:extent cx="342900" cy="457200"/>
            <wp:effectExtent l="0" t="0" r="0" b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36"/>
        </w:rPr>
        <w:t>6.2.4.1</w:t>
      </w:r>
      <w:r>
        <w:rPr>
          <w:rFonts w:hint="eastAsia"/>
          <w:b/>
          <w:bCs/>
          <w:sz w:val="28"/>
          <w:szCs w:val="36"/>
        </w:rPr>
        <w:t>向量的数量积（一）</w:t>
      </w:r>
    </w:p>
    <w:p w14:paraId="1A619EEB" w14:textId="77777777" w:rsidR="00D24568" w:rsidRDefault="00000000">
      <w:pPr>
        <w:jc w:val="center"/>
        <w:rPr>
          <w:b/>
          <w:bCs/>
        </w:rPr>
      </w:pPr>
      <w:r>
        <w:rPr>
          <w:rFonts w:hint="eastAsia"/>
          <w:b/>
          <w:bCs/>
        </w:rPr>
        <w:t>A</w:t>
      </w:r>
      <w:r>
        <w:rPr>
          <w:rFonts w:hint="eastAsia"/>
          <w:b/>
          <w:bCs/>
        </w:rPr>
        <w:t>组：基础巩固</w:t>
      </w:r>
    </w:p>
    <w:p w14:paraId="2E1A4B61" w14:textId="77777777" w:rsidR="00D24568" w:rsidRDefault="00000000">
      <w:pPr>
        <w:numPr>
          <w:ilvl w:val="0"/>
          <w:numId w:val="1"/>
        </w:numPr>
      </w:pPr>
      <w:r>
        <w:rPr>
          <w:rFonts w:hint="eastAsia"/>
        </w:rPr>
        <w:t>单选题</w:t>
      </w:r>
    </w:p>
    <w:p w14:paraId="41CA8FF2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t>1</w:t>
      </w:r>
      <w:r>
        <w:t>．已知平面向量</w:t>
      </w:r>
      <w:r>
        <w:object w:dxaOrig="175" w:dyaOrig="256" w14:anchorId="73D81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ad2e0f39e291976fcffd82bd5182c13" style="width:9pt;height:12.6pt" o:ole="">
            <v:imagedata r:id="rId8" o:title="eqId7a2f4b1178f68bd147d1a2a6acd04435"/>
          </v:shape>
          <o:OLEObject Type="Embed" ProgID="Equation.DSMT4" ShapeID="_x0000_i1025" DrawAspect="Content" ObjectID="_1770016676" r:id="rId9"/>
        </w:object>
      </w:r>
      <w:r>
        <w:t>，</w:t>
      </w:r>
      <w:r>
        <w:object w:dxaOrig="193" w:dyaOrig="296" w14:anchorId="430A7141">
          <v:shape id="_x0000_i1026" type="#_x0000_t75" alt="eqId180583e27205ded4602125c8685d04de" style="width:9.6pt;height:15pt" o:ole="">
            <v:imagedata r:id="rId10" o:title="eqIdc94075193c11fe43f2396cff5a485054"/>
          </v:shape>
          <o:OLEObject Type="Embed" ProgID="Equation.DSMT4" ShapeID="_x0000_i1026" DrawAspect="Content" ObjectID="_1770016677" r:id="rId11"/>
        </w:object>
      </w:r>
      <w:r>
        <w:t>满足</w:t>
      </w:r>
      <w:r>
        <w:object w:dxaOrig="563" w:dyaOrig="419" w14:anchorId="02A7952C">
          <v:shape id="_x0000_i1027" type="#_x0000_t75" alt="eqId8f18996bd00253c3ad9f91780103affb" style="width:28.2pt;height:21pt" o:ole="">
            <v:imagedata r:id="rId12" o:title="eqId8f18996bd00253c3ad9f91780103affb"/>
          </v:shape>
          <o:OLEObject Type="Embed" ProgID="Equation.DSMT4" ShapeID="_x0000_i1027" DrawAspect="Content" ObjectID="_1770016678" r:id="rId13"/>
        </w:object>
      </w:r>
      <w:r>
        <w:t>，</w:t>
      </w:r>
      <w:r>
        <w:object w:dxaOrig="545" w:dyaOrig="465" w14:anchorId="72126231">
          <v:shape id="_x0000_i1028" type="#_x0000_t75" alt="eqIdb03ef3e7fb905b47f36c4630fcc65dbe" style="width:27pt;height:23.4pt" o:ole="">
            <v:imagedata r:id="rId14" o:title="eqIdb03ef3e7fb905b47f36c4630fcc65dbe"/>
          </v:shape>
          <o:OLEObject Type="Embed" ProgID="Equation.DSMT4" ShapeID="_x0000_i1028" DrawAspect="Content" ObjectID="_1770016679" r:id="rId15"/>
        </w:object>
      </w:r>
      <w:r>
        <w:t>，</w:t>
      </w:r>
      <w:r>
        <w:object w:dxaOrig="175" w:dyaOrig="256" w14:anchorId="464DEE42">
          <v:shape id="_x0000_i1029" type="#_x0000_t75" alt="eqId2ad2e0f39e291976fcffd82bd5182c13" style="width:9pt;height:12.6pt" o:ole="">
            <v:imagedata r:id="rId8" o:title="eqId7a2f4b1178f68bd147d1a2a6acd04435"/>
          </v:shape>
          <o:OLEObject Type="Embed" ProgID="Equation.DSMT4" ShapeID="_x0000_i1029" DrawAspect="Content" ObjectID="_1770016680" r:id="rId16"/>
        </w:object>
      </w:r>
      <w:r>
        <w:t>与</w:t>
      </w:r>
      <w:r>
        <w:object w:dxaOrig="193" w:dyaOrig="296" w14:anchorId="36BA3F81">
          <v:shape id="_x0000_i1030" type="#_x0000_t75" alt="eqId180583e27205ded4602125c8685d04de" style="width:9.6pt;height:15pt" o:ole="">
            <v:imagedata r:id="rId10" o:title="eqIdc94075193c11fe43f2396cff5a485054"/>
          </v:shape>
          <o:OLEObject Type="Embed" ProgID="Equation.DSMT4" ShapeID="_x0000_i1030" DrawAspect="Content" ObjectID="_1770016681" r:id="rId17"/>
        </w:object>
      </w:r>
      <w:r>
        <w:rPr>
          <w:rFonts w:hint="eastAsia"/>
        </w:rPr>
        <w:t xml:space="preserve"> </w:t>
      </w:r>
      <w:r>
        <w:t>的夹角为</w:t>
      </w:r>
      <w:r>
        <w:t>60°</w:t>
      </w:r>
      <w:r>
        <w:t>，则</w:t>
      </w:r>
      <w:r>
        <w:object w:dxaOrig="545" w:dyaOrig="306" w14:anchorId="2223166D">
          <v:shape id="_x0000_i1031" type="#_x0000_t75" alt="eqIde9afc7bfbc67ff08ae5380508d9ca746" style="width:27pt;height:15.6pt" o:ole="">
            <v:imagedata r:id="rId18" o:title="eqIde9afc7bfbc67ff08ae5380508d9ca746"/>
          </v:shape>
          <o:OLEObject Type="Embed" ProgID="Equation.DSMT4" ShapeID="_x0000_i1031" DrawAspect="Content" ObjectID="_1770016682" r:id="rId19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13010A3D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408" w:dyaOrig="340" w14:anchorId="37200FEA">
          <v:shape id="_x0000_i1032" type="#_x0000_t75" alt="eqIdadbd3e8cf8325999cde03adf845d3dd0" style="width:20.4pt;height:16.8pt" o:ole="">
            <v:imagedata r:id="rId20" o:title="eqIdadbd3e8cf8325999cde03adf845d3dd0"/>
          </v:shape>
          <o:OLEObject Type="Embed" ProgID="Equation.DSMT4" ShapeID="_x0000_i1032" DrawAspect="Content" ObjectID="_1770016683" r:id="rId21"/>
        </w:object>
      </w:r>
      <w:r>
        <w:rPr>
          <w:rFonts w:hint="eastAsia"/>
        </w:rPr>
        <w:t xml:space="preserve">    </w:t>
      </w:r>
      <w:r>
        <w:t>B</w:t>
      </w:r>
      <w:r>
        <w:t>．</w:t>
      </w:r>
      <w:r>
        <w:object w:dxaOrig="281" w:dyaOrig="281" w14:anchorId="640F6650">
          <v:shape id="_x0000_i1033" type="#_x0000_t75" alt="eqIda7ffe8515ff6183c1c7775dc6f94bdb8" style="width:13.8pt;height:13.8pt" o:ole="">
            <v:imagedata r:id="rId22" o:title="eqIda7ffe8515ff6183c1c7775dc6f94bdb8"/>
          </v:shape>
          <o:OLEObject Type="Embed" ProgID="Equation.DSMT4" ShapeID="_x0000_i1033" DrawAspect="Content" ObjectID="_1770016684" r:id="rId23"/>
        </w:object>
      </w:r>
      <w:r>
        <w:rPr>
          <w:rFonts w:hint="eastAsia"/>
        </w:rPr>
        <w:t xml:space="preserve">   </w:t>
      </w:r>
      <w:r>
        <w:t>C</w:t>
      </w:r>
      <w:r>
        <w:t>．</w:t>
      </w:r>
      <w:r>
        <w:t>5</w:t>
      </w:r>
      <w:r>
        <w:rPr>
          <w:rFonts w:hint="eastAsia"/>
        </w:rPr>
        <w:t xml:space="preserve">   </w:t>
      </w:r>
      <w:r>
        <w:t>D</w:t>
      </w:r>
      <w:r>
        <w:t>．</w:t>
      </w:r>
      <w:r>
        <w:t>3</w:t>
      </w:r>
    </w:p>
    <w:p w14:paraId="29F2790A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2.</w:t>
      </w:r>
      <w:r>
        <w:rPr>
          <w:rFonts w:ascii="宋体" w:eastAsia="宋体" w:hAnsi="宋体" w:cs="宋体"/>
        </w:rPr>
        <w:t>设</w:t>
      </w:r>
      <w:r>
        <w:object w:dxaOrig="744" w:dyaOrig="480" w14:anchorId="3DD4F0E4">
          <v:shape id="_x0000_i1034" type="#_x0000_t75" alt="eqId67ec053d4f2caaba0eb02bf220d59888" style="width:37.2pt;height:24pt" o:ole="">
            <v:imagedata r:id="rId24" o:title="eqId67ec053d4f2caaba0eb02bf220d59888"/>
          </v:shape>
          <o:OLEObject Type="Embed" ProgID="Equation.DSMT4" ShapeID="_x0000_i1034" DrawAspect="Content" ObjectID="_1770016685" r:id="rId25"/>
        </w:object>
      </w:r>
      <w:r>
        <w:rPr>
          <w:rFonts w:ascii="宋体" w:eastAsia="宋体" w:hAnsi="宋体" w:cs="宋体"/>
        </w:rPr>
        <w:t>，</w:t>
      </w:r>
      <w:r>
        <w:object w:dxaOrig="619" w:dyaOrig="475" w14:anchorId="2D2A2EE6">
          <v:shape id="_x0000_i1035" type="#_x0000_t75" alt="eqId9aa8a52c511dce1ed1edce860c966629" style="width:31.2pt;height:24pt" o:ole="">
            <v:imagedata r:id="rId26" o:title="eqId9aa8a52c511dce1ed1edce860c966629"/>
          </v:shape>
          <o:OLEObject Type="Embed" ProgID="Equation.DSMT4" ShapeID="_x0000_i1035" DrawAspect="Content" ObjectID="_1770016686" r:id="rId27"/>
        </w:object>
      </w:r>
      <w:r>
        <w:rPr>
          <w:rFonts w:ascii="宋体" w:eastAsia="宋体" w:hAnsi="宋体" w:cs="宋体"/>
        </w:rPr>
        <w:t>，</w:t>
      </w:r>
      <w:r>
        <w:rPr>
          <w:position w:val="-6"/>
        </w:rPr>
        <w:object w:dxaOrig="1224" w:dyaOrig="336" w14:anchorId="4655FFC0">
          <v:shape id="_x0000_i1036" type="#_x0000_t75" alt="eqId8268b610e26c7a4b23836d07fd382202" style="width:61.2pt;height:16.8pt" o:ole="">
            <v:imagedata r:id="rId28" o:title=""/>
          </v:shape>
          <o:OLEObject Type="Embed" ProgID="Equation.DSMT4" ShapeID="_x0000_i1036" DrawAspect="Content" ObjectID="_1770016687" r:id="rId29"/>
        </w:object>
      </w:r>
      <w:r>
        <w:rPr>
          <w:rFonts w:ascii="宋体" w:eastAsia="宋体" w:hAnsi="宋体" w:cs="宋体"/>
        </w:rPr>
        <w:t>，</w:t>
      </w:r>
      <w:r>
        <w:rPr>
          <w:rFonts w:ascii="宋体" w:eastAsia="宋体" w:hAnsi="宋体" w:cs="宋体" w:hint="eastAsia"/>
        </w:rPr>
        <w:t>则</w:t>
      </w:r>
      <w:r>
        <w:object w:dxaOrig="200" w:dyaOrig="340" w14:anchorId="6C414C8D">
          <v:shape id="_x0000_i1037" type="#_x0000_t75" alt="eqIdcb80eb942aafb194fadc473776f35b1d" style="width:10.2pt;height:16.8pt" o:ole="">
            <v:imagedata r:id="rId30" o:title="eqIdcb80eb942aafb194fadc473776f35b1d"/>
          </v:shape>
          <o:OLEObject Type="Embed" ProgID="Equation.DSMT4" ShapeID="_x0000_i1037" DrawAspect="Content" ObjectID="_1770016688" r:id="rId31"/>
        </w:object>
      </w:r>
      <w:r>
        <w:rPr>
          <w:rFonts w:ascii="宋体" w:eastAsia="宋体" w:hAnsi="宋体" w:cs="宋体"/>
        </w:rPr>
        <w:t>与</w:t>
      </w:r>
      <w:r>
        <w:object w:dxaOrig="200" w:dyaOrig="340" w14:anchorId="2022BB54">
          <v:shape id="_x0000_i1038" type="#_x0000_t75" alt="eqId433b94c39737727e53468df419d8314a" style="width:10.2pt;height:16.8pt" o:ole="">
            <v:imagedata r:id="rId32" o:title="eqId433b94c39737727e53468df419d8314a"/>
          </v:shape>
          <o:OLEObject Type="Embed" ProgID="Equation.DSMT4" ShapeID="_x0000_i1038" DrawAspect="Content" ObjectID="_1770016689" r:id="rId33"/>
        </w:object>
      </w:r>
      <w:r>
        <w:rPr>
          <w:rFonts w:ascii="宋体" w:eastAsia="宋体" w:hAnsi="宋体" w:cs="宋体"/>
        </w:rPr>
        <w:t>的夹角</w:t>
      </w:r>
      <w:r>
        <w:object w:dxaOrig="200" w:dyaOrig="279" w14:anchorId="6F7953F7">
          <v:shape id="_x0000_i1039" type="#_x0000_t75" alt="eqIdc24095e409b025db711f14be783a406c" style="width:10.2pt;height:13.8pt" o:ole="">
            <v:imagedata r:id="rId34" o:title="eqIdc24095e409b025db711f14be783a406c"/>
          </v:shape>
          <o:OLEObject Type="Embed" ProgID="Equation.DSMT4" ShapeID="_x0000_i1039" DrawAspect="Content" ObjectID="_1770016690" r:id="rId35"/>
        </w:object>
      </w:r>
      <w:r>
        <w:rPr>
          <w:rFonts w:hint="eastAsia"/>
        </w:rPr>
        <w:t>为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r>
        <w:rPr>
          <w:rFonts w:ascii="宋体" w:eastAsia="宋体" w:hAnsi="宋体" w:cs="宋体"/>
        </w:rPr>
        <w:t>．</w:t>
      </w:r>
    </w:p>
    <w:p w14:paraId="561A34EC" w14:textId="77777777" w:rsidR="00D24568" w:rsidRDefault="00000000">
      <w:pPr>
        <w:ind w:firstLineChars="100" w:firstLine="210"/>
      </w:pPr>
      <w:r>
        <w:t>A</w:t>
      </w:r>
      <w:r>
        <w:t>．</w:t>
      </w:r>
      <w:r>
        <w:rPr>
          <w:position w:val="-24"/>
        </w:rPr>
        <w:object w:dxaOrig="229" w:dyaOrig="581" w14:anchorId="1C970B64">
          <v:shape id="_x0000_i1040" type="#_x0000_t75" alt="eqIdadbd3e8cf8325999cde03adf845d3dd0" style="width:11.4pt;height:28.8pt" o:ole="">
            <v:imagedata r:id="rId36" o:title=""/>
          </v:shape>
          <o:OLEObject Type="Embed" ProgID="Equation.DSMT4" ShapeID="_x0000_i1040" DrawAspect="Content" ObjectID="_1770016691" r:id="rId37"/>
        </w:object>
      </w:r>
      <w:r>
        <w:tab/>
      </w:r>
      <w:r>
        <w:rPr>
          <w:rFonts w:hint="eastAsia"/>
        </w:rPr>
        <w:t xml:space="preserve">   </w:t>
      </w:r>
      <w:r>
        <w:t>B</w:t>
      </w:r>
      <w:r>
        <w:t>．</w:t>
      </w:r>
      <w:r>
        <w:rPr>
          <w:position w:val="-22"/>
        </w:rPr>
        <w:object w:dxaOrig="212" w:dyaOrig="492" w14:anchorId="699CBB17">
          <v:shape id="_x0000_i1041" type="#_x0000_t75" alt="eqIda7ffe8515ff6183c1c7775dc6f94bdb8" style="width:10.8pt;height:24.6pt" o:ole="">
            <v:imagedata r:id="rId38" o:title=""/>
          </v:shape>
          <o:OLEObject Type="Embed" ProgID="Equation.DSMT4" ShapeID="_x0000_i1041" DrawAspect="Content" ObjectID="_1770016692" r:id="rId39"/>
        </w:object>
      </w:r>
      <w:r>
        <w:tab/>
      </w:r>
      <w:r>
        <w:rPr>
          <w:rFonts w:hint="eastAsia"/>
        </w:rPr>
        <w:t xml:space="preserve">  </w:t>
      </w:r>
      <w:r>
        <w:t>C</w:t>
      </w:r>
      <w:r>
        <w:t>．</w:t>
      </w:r>
      <w:r>
        <w:rPr>
          <w:position w:val="-22"/>
        </w:rPr>
        <w:object w:dxaOrig="318" w:dyaOrig="492" w14:anchorId="3CC2514D">
          <v:shape id="_x0000_i1042" type="#_x0000_t75" alt="eqIda7ffe8515ff6183c1c7775dc6f94bdb8" style="width:16.2pt;height:24.6pt" o:ole="">
            <v:imagedata r:id="rId40" o:title=""/>
          </v:shape>
          <o:OLEObject Type="Embed" ProgID="Equation.DSMT4" ShapeID="_x0000_i1042" DrawAspect="Content" ObjectID="_1770016693" r:id="rId41"/>
        </w:object>
      </w:r>
      <w:r>
        <w:rPr>
          <w:rFonts w:hint="eastAsia"/>
          <w:position w:val="-22"/>
        </w:rPr>
        <w:t xml:space="preserve">    </w:t>
      </w:r>
      <w:r>
        <w:tab/>
        <w:t>D</w:t>
      </w:r>
      <w:r>
        <w:t>．</w:t>
      </w:r>
      <w:r>
        <w:rPr>
          <w:position w:val="-22"/>
        </w:rPr>
        <w:object w:dxaOrig="301" w:dyaOrig="492" w14:anchorId="05B5B8B0">
          <v:shape id="_x0000_i1043" type="#_x0000_t75" alt="eqIda7ffe8515ff6183c1c7775dc6f94bdb8" style="width:15pt;height:24.6pt" o:ole="">
            <v:imagedata r:id="rId42" o:title=""/>
          </v:shape>
          <o:OLEObject Type="Embed" ProgID="Equation.DSMT4" ShapeID="_x0000_i1043" DrawAspect="Content" ObjectID="_1770016694" r:id="rId43"/>
        </w:object>
      </w:r>
    </w:p>
    <w:p w14:paraId="466D15BB" w14:textId="77777777" w:rsidR="00D24568" w:rsidRDefault="00000000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等边三角形</w:t>
      </w:r>
      <w:r>
        <w:object w:dxaOrig="492" w:dyaOrig="252" w14:anchorId="277AF6E1">
          <v:shape id="_x0000_i1044" type="#_x0000_t75" alt="eqId7bef5239ddbb0972700ce01daf9ee7cf" style="width:24.6pt;height:12.6pt" o:ole="">
            <v:imagedata r:id="rId44" o:title="eqId7bef5239ddbb0972700ce01daf9ee7cf"/>
          </v:shape>
          <o:OLEObject Type="Embed" ProgID="Equation.DSMT4" ShapeID="_x0000_i1044" DrawAspect="Content" ObjectID="_1770016695" r:id="rId45"/>
        </w:object>
      </w:r>
      <w:r>
        <w:t>边长为</w:t>
      </w:r>
      <w:r>
        <w:object w:dxaOrig="175" w:dyaOrig="229" w14:anchorId="335DDF65">
          <v:shape id="_x0000_i1045" type="#_x0000_t75" alt="eqId61128ab996360a038e6e64d82fcba004" style="width:9pt;height:11.4pt" o:ole="">
            <v:imagedata r:id="rId46" o:title="eqId61128ab996360a038e6e64d82fcba004"/>
          </v:shape>
          <o:OLEObject Type="Embed" ProgID="Equation.DSMT4" ShapeID="_x0000_i1045" DrawAspect="Content" ObjectID="_1770016696" r:id="rId47"/>
        </w:object>
      </w:r>
      <w:r>
        <w:t>，则</w:t>
      </w:r>
      <w:r>
        <w:object w:dxaOrig="897" w:dyaOrig="303" w14:anchorId="334FEE5F">
          <v:shape id="_x0000_i1046" type="#_x0000_t75" alt="eqId01a9d11c1fdda8f3bb2ef921bc75f816" style="width:45pt;height:15pt" o:ole="">
            <v:imagedata r:id="rId48" o:title="eqId01a9d11c1fdda8f3bb2ef921bc75f816"/>
          </v:shape>
          <o:OLEObject Type="Embed" ProgID="Equation.DSMT4" ShapeID="_x0000_i1046" DrawAspect="Content" ObjectID="_1770016697" r:id="rId49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61E77229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81" w:dyaOrig="227" w14:anchorId="1C7893B2">
          <v:shape id="_x0000_i1047" type="#_x0000_t75" alt="eqId274a9dc37509f01c2606fb3086a46f4f" style="width:13.8pt;height:11.4pt" o:ole="">
            <v:imagedata r:id="rId50" o:title="eqId274a9dc37509f01c2606fb3086a46f4f"/>
          </v:shape>
          <o:OLEObject Type="Embed" ProgID="Equation.DSMT4" ShapeID="_x0000_i1047" DrawAspect="Content" ObjectID="_1770016698" r:id="rId51"/>
        </w:object>
      </w:r>
      <w:r>
        <w:rPr>
          <w:rFonts w:hint="eastAsia"/>
        </w:rPr>
        <w:t xml:space="preserve">  </w:t>
      </w:r>
      <w:r>
        <w:t>B</w:t>
      </w:r>
      <w:r>
        <w:t>．</w:t>
      </w:r>
      <w:r>
        <w:object w:dxaOrig="175" w:dyaOrig="229" w14:anchorId="58C6DDB1">
          <v:shape id="_x0000_i1048" type="#_x0000_t75" alt="eqId61128ab996360a038e6e64d82fcba004" style="width:9pt;height:11.4pt" o:ole="">
            <v:imagedata r:id="rId46" o:title="eqId61128ab996360a038e6e64d82fcba004"/>
          </v:shape>
          <o:OLEObject Type="Embed" ProgID="Equation.DSMT4" ShapeID="_x0000_i1048" DrawAspect="Content" ObjectID="_1770016699" r:id="rId52"/>
        </w:object>
      </w:r>
      <w:r>
        <w:tab/>
        <w:t>C</w:t>
      </w:r>
      <w:r>
        <w:t>．</w:t>
      </w:r>
      <w:r>
        <w:object w:dxaOrig="545" w:dyaOrig="316" w14:anchorId="6033BAD2">
          <v:shape id="_x0000_i1049" type="#_x0000_t75" alt="eqId4948adb65d30bc200d0d5d43cd377781" style="width:27pt;height:15.6pt" o:ole="">
            <v:imagedata r:id="rId53" o:title="eqId4948adb65d30bc200d0d5d43cd377781"/>
          </v:shape>
          <o:OLEObject Type="Embed" ProgID="Equation.DSMT4" ShapeID="_x0000_i1049" DrawAspect="Content" ObjectID="_1770016700" r:id="rId54"/>
        </w:object>
      </w:r>
      <w:r>
        <w:rPr>
          <w:rFonts w:hint="eastAsia"/>
        </w:rPr>
        <w:t xml:space="preserve">    </w:t>
      </w:r>
      <w:r>
        <w:t>D</w:t>
      </w:r>
      <w:r>
        <w:t>．</w:t>
      </w:r>
      <w:r>
        <w:object w:dxaOrig="422" w:dyaOrig="322" w14:anchorId="3B92FD3B">
          <v:shape id="_x0000_i1050" type="#_x0000_t75" alt="eqId38387ba1cadfd3dfc4dea4ca9f613cea" style="width:21pt;height:16.2pt" o:ole="">
            <v:imagedata r:id="rId55" o:title="eqId38387ba1cadfd3dfc4dea4ca9f613cea"/>
          </v:shape>
          <o:OLEObject Type="Embed" ProgID="Equation.DSMT4" ShapeID="_x0000_i1050" DrawAspect="Content" ObjectID="_1770016701" r:id="rId56"/>
        </w:object>
      </w:r>
    </w:p>
    <w:p w14:paraId="071376D3" w14:textId="77777777" w:rsidR="00D24568" w:rsidRDefault="00000000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在</w:t>
      </w:r>
      <w:r>
        <w:object w:dxaOrig="597" w:dyaOrig="252" w14:anchorId="11098C57">
          <v:shape id="_x0000_i1051" type="#_x0000_t75" alt="eqId15c0dbe3c080c4c4636c64803e5c1f76" style="width:30pt;height:12.6pt" o:ole="">
            <v:imagedata r:id="rId57" o:title="eqId15c0dbe3c080c4c4636c64803e5c1f76"/>
          </v:shape>
          <o:OLEObject Type="Embed" ProgID="Equation.DSMT4" ShapeID="_x0000_i1051" DrawAspect="Content" ObjectID="_1770016702" r:id="rId58"/>
        </w:object>
      </w:r>
      <w:r>
        <w:t>中，若</w:t>
      </w:r>
      <w:r>
        <w:object w:dxaOrig="1056" w:dyaOrig="303" w14:anchorId="36599928">
          <v:shape id="_x0000_i1052" type="#_x0000_t75" alt="eqId47f44c8f5b1ea256c875aa3cc18d40f6" style="width:52.8pt;height:15pt" o:ole="">
            <v:imagedata r:id="rId59" o:title="eqId47f44c8f5b1ea256c875aa3cc18d40f6"/>
          </v:shape>
          <o:OLEObject Type="Embed" ProgID="Equation.DSMT4" ShapeID="_x0000_i1052" DrawAspect="Content" ObjectID="_1770016703" r:id="rId60"/>
        </w:object>
      </w:r>
      <w:r>
        <w:t>，则</w:t>
      </w:r>
      <w:r>
        <w:object w:dxaOrig="597" w:dyaOrig="252" w14:anchorId="26556C2C">
          <v:shape id="_x0000_i1053" type="#_x0000_t75" alt="eqId15c0dbe3c080c4c4636c64803e5c1f76" style="width:30pt;height:12.6pt" o:ole="">
            <v:imagedata r:id="rId57" o:title="eqId15c0dbe3c080c4c4636c64803e5c1f76"/>
          </v:shape>
          <o:OLEObject Type="Embed" ProgID="Equation.DSMT4" ShapeID="_x0000_i1053" DrawAspect="Content" ObjectID="_1770016704" r:id="rId61"/>
        </w:object>
      </w:r>
      <w:r>
        <w:t>－定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10C22DA9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锐角三角形</w:t>
      </w:r>
      <w:r>
        <w:tab/>
        <w:t>B</w:t>
      </w:r>
      <w:r>
        <w:t>．直角三角形</w:t>
      </w:r>
      <w:r>
        <w:tab/>
      </w:r>
    </w:p>
    <w:p w14:paraId="045E57EF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</w:t>
      </w:r>
      <w:r>
        <w:t>．钝角三角形</w:t>
      </w:r>
      <w:r>
        <w:tab/>
        <w:t>D</w:t>
      </w:r>
      <w:r>
        <w:t>．等边三角形</w:t>
      </w:r>
    </w:p>
    <w:p w14:paraId="32600D65" w14:textId="77777777" w:rsidR="00D24568" w:rsidRDefault="00000000">
      <w:pPr>
        <w:numPr>
          <w:ilvl w:val="0"/>
          <w:numId w:val="1"/>
        </w:numPr>
      </w:pPr>
      <w:r>
        <w:rPr>
          <w:rFonts w:hint="eastAsia"/>
        </w:rPr>
        <w:t>多选题</w:t>
      </w:r>
    </w:p>
    <w:p w14:paraId="29EE9D8E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5</w:t>
      </w:r>
      <w:r>
        <w:t>．边长为</w:t>
      </w:r>
      <w:r>
        <w:t>2</w:t>
      </w:r>
      <w:r>
        <w:t>的等边</w:t>
      </w:r>
      <w:r>
        <w:object w:dxaOrig="597" w:dyaOrig="252" w14:anchorId="3623A941">
          <v:shape id="_x0000_i1054" type="#_x0000_t75" alt="eqId15c0dbe3c080c4c4636c64803e5c1f76" style="width:30pt;height:12.6pt" o:ole="">
            <v:imagedata r:id="rId62" o:title="eqId15c0dbe3c080c4c4636c64803e5c1f76"/>
          </v:shape>
          <o:OLEObject Type="Embed" ProgID="Equation.DSMT4" ShapeID="_x0000_i1054" DrawAspect="Content" ObjectID="_1770016705" r:id="rId63"/>
        </w:object>
      </w:r>
      <w:r>
        <w:t>中，</w:t>
      </w:r>
      <w:r>
        <w:object w:dxaOrig="228" w:dyaOrig="228" w14:anchorId="1120F137">
          <v:shape id="_x0000_i1055" type="#_x0000_t75" alt="eqId8455657dde27aabe6adb7b188e031c11" style="width:11.4pt;height:11.4pt" o:ole="">
            <v:imagedata r:id="rId64" o:title="eqId8455657dde27aabe6adb7b188e031c11"/>
          </v:shape>
          <o:OLEObject Type="Embed" ProgID="Equation.DSMT4" ShapeID="_x0000_i1055" DrawAspect="Content" ObjectID="_1770016706" r:id="rId65"/>
        </w:object>
      </w:r>
      <w:r>
        <w:t>为</w:t>
      </w:r>
      <w:r>
        <w:object w:dxaOrig="351" w:dyaOrig="247" w14:anchorId="37D29336">
          <v:shape id="_x0000_i1056" type="#_x0000_t75" alt="eqId0dc5c9827dfd0be5a9c85962d6ccbfb1" style="width:17.4pt;height:12.6pt" o:ole="">
            <v:imagedata r:id="rId66" o:title="eqId0dc5c9827dfd0be5a9c85962d6ccbfb1"/>
          </v:shape>
          <o:OLEObject Type="Embed" ProgID="Equation.DSMT4" ShapeID="_x0000_i1056" DrawAspect="Content" ObjectID="_1770016707" r:id="rId67"/>
        </w:object>
      </w:r>
      <w:r>
        <w:t>的中点</w:t>
      </w:r>
      <w:r>
        <w:t>.</w:t>
      </w:r>
      <w:r>
        <w:t>下列正确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421F1D76" w14:textId="77777777" w:rsidR="00D24568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 w:dxaOrig="1584" w:dyaOrig="303" w14:anchorId="24665C5B">
          <v:shape id="_x0000_i1057" type="#_x0000_t75" alt="eqId418ae989db41e5eeff7e240905d674d0" style="width:79.2pt;height:15pt" o:ole="">
            <v:imagedata r:id="rId68" o:title="eqId418ae989db41e5eeff7e240905d674d0"/>
          </v:shape>
          <o:OLEObject Type="Embed" ProgID="Equation.DSMT4" ShapeID="_x0000_i1057" DrawAspect="Content" ObjectID="_1770016708" r:id="rId69"/>
        </w:object>
      </w:r>
    </w:p>
    <w:p w14:paraId="3EBA1FA5" w14:textId="77777777" w:rsidR="00D24568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 w:dxaOrig="1337" w:dyaOrig="291" w14:anchorId="05F1CB74">
          <v:shape id="_x0000_i1058" type="#_x0000_t75" alt="eqId2d0fac3a5dce3d26096979b77b484d27" style="width:66.6pt;height:14.4pt" o:ole="">
            <v:imagedata r:id="rId70" o:title="eqId2d0fac3a5dce3d26096979b77b484d27"/>
          </v:shape>
          <o:OLEObject Type="Embed" ProgID="Equation.DSMT4" ShapeID="_x0000_i1058" DrawAspect="Content" ObjectID="_1770016709" r:id="rId71"/>
        </w:object>
      </w:r>
    </w:p>
    <w:p w14:paraId="055CC660" w14:textId="77777777" w:rsidR="00D24568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 w:dxaOrig="1178" w:dyaOrig="301" w14:anchorId="2816E40E">
          <v:shape id="_x0000_i1059" type="#_x0000_t75" alt="eqIdf49c226f8c890d4309469c5edb9923d5" style="width:58.8pt;height:15pt" o:ole="">
            <v:imagedata r:id="rId72" o:title="eqIdf49c226f8c890d4309469c5edb9923d5"/>
          </v:shape>
          <o:OLEObject Type="Embed" ProgID="Equation.DSMT4" ShapeID="_x0000_i1059" DrawAspect="Content" ObjectID="_1770016710" r:id="rId73"/>
        </w:object>
      </w:r>
    </w:p>
    <w:p w14:paraId="533304A6" w14:textId="77777777" w:rsidR="00D24568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object w:dxaOrig="1671" w:dyaOrig="548" w14:anchorId="1137A86F">
          <v:shape id="_x0000_i1060" type="#_x0000_t75" alt="eqIdd2d35533a1bbf0823ff5d70abc9b41d9" style="width:83.4pt;height:27.6pt" o:ole="">
            <v:imagedata r:id="rId74" o:title="eqIdd2d35533a1bbf0823ff5d70abc9b41d9"/>
          </v:shape>
          <o:OLEObject Type="Embed" ProgID="Equation.DSMT4" ShapeID="_x0000_i1060" DrawAspect="Content" ObjectID="_1770016711" r:id="rId75"/>
        </w:object>
      </w:r>
    </w:p>
    <w:p w14:paraId="674641D9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6</w:t>
      </w:r>
      <w:r>
        <w:t>．如果</w:t>
      </w:r>
      <w:r>
        <w:object w:dxaOrig="351" w:dyaOrig="325" w14:anchorId="1F455868">
          <v:shape id="_x0000_i1061" type="#_x0000_t75" alt="eqIdb8e8b95a61af300412fc65f846089028" style="width:17.4pt;height:16.2pt" o:ole="">
            <v:imagedata r:id="rId76" o:title="eqIdb8e8b95a61af300412fc65f846089028"/>
          </v:shape>
          <o:OLEObject Type="Embed" ProgID="Equation.DSMT4" ShapeID="_x0000_i1061" DrawAspect="Content" ObjectID="_1770016712" r:id="rId77"/>
        </w:object>
      </w:r>
      <w:r>
        <w:t>是两个单位向量，那么下列四个结论中不正确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0D59111B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 w:dxaOrig="492" w:dyaOrig="285" w14:anchorId="425D5C75">
          <v:shape id="_x0000_i1062" type="#_x0000_t75" alt="eqIde4b7ca4667865ebe617fa6539e8d11fd" style="width:24.6pt;height:14.4pt" o:ole="">
            <v:imagedata r:id="rId78" o:title="eqIde4b7ca4667865ebe617fa6539e8d11fd"/>
          </v:shape>
          <o:OLEObject Type="Embed" ProgID="Equation.DSMT4" ShapeID="_x0000_i1062" DrawAspect="Content" ObjectID="_1770016713" r:id="rId79"/>
        </w:object>
      </w:r>
      <w:r>
        <w:tab/>
        <w:t>B</w:t>
      </w:r>
      <w:r>
        <w:t>．</w:t>
      </w:r>
      <w:r>
        <w:object w:dxaOrig="651" w:dyaOrig="309" w14:anchorId="12B0C3B5">
          <v:shape id="_x0000_i1063" type="#_x0000_t75" alt="eqIdde8eafb341060b35ffaf7ec2c1e0f5c8" style="width:32.4pt;height:15.6pt" o:ole="">
            <v:imagedata r:id="rId80" o:title="eqIdde8eafb341060b35ffaf7ec2c1e0f5c8"/>
          </v:shape>
          <o:OLEObject Type="Embed" ProgID="Equation.DSMT4" ShapeID="_x0000_i1063" DrawAspect="Content" ObjectID="_1770016714" r:id="rId81"/>
        </w:object>
      </w:r>
      <w:r>
        <w:tab/>
      </w:r>
    </w:p>
    <w:p w14:paraId="2CF1E22C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 w:dxaOrig="651" w:dyaOrig="358" w14:anchorId="2250AA02">
          <v:shape id="_x0000_i1064" type="#_x0000_t75" alt="eqIddd62ab5111afb7e804b4ad3e2ee2e392" style="width:32.4pt;height:18pt" o:ole="">
            <v:imagedata r:id="rId82" o:title="eqIddd62ab5111afb7e804b4ad3e2ee2e392"/>
          </v:shape>
          <o:OLEObject Type="Embed" ProgID="Equation.DSMT4" ShapeID="_x0000_i1064" DrawAspect="Content" ObjectID="_1770016715" r:id="rId83"/>
        </w:object>
      </w:r>
      <w:r>
        <w:tab/>
        <w:t>D</w:t>
      </w:r>
      <w:r>
        <w:t>．</w:t>
      </w:r>
      <w:r>
        <w:object w:dxaOrig="791" w:dyaOrig="448" w14:anchorId="0B96CB7F">
          <v:shape id="_x0000_i1065" type="#_x0000_t75" alt="eqId5cf2dad40e33df7a35697b59e50a43a0" style="width:39.6pt;height:22.2pt" o:ole="">
            <v:imagedata r:id="rId84" o:title="eqId5cf2dad40e33df7a35697b59e50a43a0"/>
          </v:shape>
          <o:OLEObject Type="Embed" ProgID="Equation.DSMT4" ShapeID="_x0000_i1065" DrawAspect="Content" ObjectID="_1770016716" r:id="rId85"/>
        </w:object>
      </w:r>
    </w:p>
    <w:p w14:paraId="567E6FA6" w14:textId="77777777" w:rsidR="00D24568" w:rsidRDefault="00000000">
      <w:pPr>
        <w:numPr>
          <w:ilvl w:val="0"/>
          <w:numId w:val="1"/>
        </w:numPr>
      </w:pPr>
      <w:r>
        <w:rPr>
          <w:rFonts w:hint="eastAsia"/>
        </w:rPr>
        <w:t>填空题</w:t>
      </w:r>
    </w:p>
    <w:p w14:paraId="4B8E1FF3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7</w:t>
      </w:r>
      <w:r>
        <w:t xml:space="preserve">. </w:t>
      </w:r>
      <w:r>
        <w:t>已知</w:t>
      </w:r>
      <w:r>
        <w:object w:dxaOrig="760" w:dyaOrig="480" w14:anchorId="33098687">
          <v:shape id="_x0000_i1066" type="#_x0000_t75" alt="eqIdc9b49de91f16d4b89302b65fe9d9e799" style="width:37.8pt;height:24pt" o:ole="">
            <v:imagedata r:id="rId86" o:title=""/>
          </v:shape>
          <o:OLEObject Type="Embed" ProgID="Equation.DSMT4" ShapeID="_x0000_i1066" DrawAspect="Content" ObjectID="_1770016717" r:id="rId87"/>
        </w:object>
      </w:r>
      <w:r>
        <w:t>，</w:t>
      </w:r>
      <w:r>
        <w:object w:dxaOrig="626" w:dyaOrig="480" w14:anchorId="0F7AB626">
          <v:shape id="_x0000_i1067" type="#_x0000_t75" alt="eqId46c96c3b44c638635ac7f8e56110334d" style="width:31.2pt;height:24pt" o:ole="">
            <v:imagedata r:id="rId88" o:title=""/>
          </v:shape>
          <o:OLEObject Type="Embed" ProgID="Equation.DSMT4" ShapeID="_x0000_i1067" DrawAspect="Content" ObjectID="_1770016718" r:id="rId89"/>
        </w:object>
      </w:r>
      <w:r>
        <w:t>，</w:t>
      </w:r>
      <w:r>
        <w:object w:dxaOrig="239" w:dyaOrig="380" w14:anchorId="71AA7FC2">
          <v:shape id="_x0000_i1068" type="#_x0000_t75" alt="eqId8b1bfbd2ef51eaeb6e686e27cc95638e" style="width:12pt;height:19.2pt" o:ole="">
            <v:imagedata r:id="rId90" o:title="eqId8b1bfbd2ef51eaeb6e686e27cc95638e"/>
          </v:shape>
          <o:OLEObject Type="Embed" ProgID="Equation.DSMT4" ShapeID="_x0000_i1068" DrawAspect="Content" ObjectID="_1770016719" r:id="rId91"/>
        </w:object>
      </w:r>
      <w:r>
        <w:t>和</w:t>
      </w:r>
      <w:r>
        <w:object w:dxaOrig="204" w:dyaOrig="380" w14:anchorId="34F418E8">
          <v:shape id="_x0000_i1069" type="#_x0000_t75" alt="eqId920a0d7029955d5df014d517248c8174" style="width:10.2pt;height:19.2pt" o:ole="">
            <v:imagedata r:id="rId92" o:title="eqId920a0d7029955d5df014d517248c8174"/>
          </v:shape>
          <o:OLEObject Type="Embed" ProgID="Equation.DSMT4" ShapeID="_x0000_i1069" DrawAspect="Content" ObjectID="_1770016720" r:id="rId93"/>
        </w:object>
      </w:r>
      <w:r>
        <w:t>的夹角是</w:t>
      </w:r>
      <w:r>
        <w:t>60°</w:t>
      </w:r>
      <w:r>
        <w:t>，</w:t>
      </w:r>
      <w:r>
        <w:object w:dxaOrig="504" w:dyaOrig="384" w14:anchorId="136C579F">
          <v:shape id="_x0000_i1070" type="#_x0000_t75" alt="eqId52332e9ca98b12258614433af10d7a6f" style="width:25.2pt;height:19.2pt" o:ole="">
            <v:imagedata r:id="rId94" o:title="eqId52332e9ca98b12258614433af10d7a6f"/>
          </v:shape>
          <o:OLEObject Type="Embed" ProgID="Equation.DSMT4" ShapeID="_x0000_i1070" DrawAspect="Content" ObjectID="_1770016721" r:id="rId95"/>
        </w:object>
      </w:r>
      <w:r>
        <w:rPr>
          <w:rFonts w:hint="eastAsia"/>
        </w:rPr>
        <w:t>=_______</w:t>
      </w:r>
      <w:r>
        <w:t>．</w:t>
      </w:r>
    </w:p>
    <w:p w14:paraId="266C95A8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8</w:t>
      </w:r>
      <w:r>
        <w:t xml:space="preserve">. </w:t>
      </w:r>
      <w:r>
        <w:t>已知</w:t>
      </w:r>
      <w:r>
        <w:object w:dxaOrig="660" w:dyaOrig="375" w14:anchorId="3E6A3259">
          <v:shape id="_x0000_i1071" type="#_x0000_t75" alt="eqId07ade74ecbaea95f784397117bb49f0c" style="width:33pt;height:18.6pt" o:ole="">
            <v:imagedata r:id="rId96" o:title="eqId07ade74ecbaea95f784397117bb49f0c"/>
          </v:shape>
          <o:OLEObject Type="Embed" ProgID="Equation.DSMT4" ShapeID="_x0000_i1071" DrawAspect="Content" ObjectID="_1770016722" r:id="rId97"/>
        </w:object>
      </w:r>
      <w:r>
        <w:t>，</w:t>
      </w:r>
      <w:r>
        <w:object w:dxaOrig="180" w:dyaOrig="340" w14:anchorId="0B1A5408">
          <v:shape id="_x0000_i1072" type="#_x0000_t75" alt="eqIddd3cc805723d3ecc95b4472d13bb1bb6" style="width:9pt;height:16.8pt" o:ole="">
            <v:imagedata r:id="rId98" o:title="eqIddd3cc805723d3ecc95b4472d13bb1bb6"/>
          </v:shape>
          <o:OLEObject Type="Embed" ProgID="Equation.DSMT4" ShapeID="_x0000_i1072" DrawAspect="Content" ObjectID="_1770016723" r:id="rId99"/>
        </w:object>
      </w:r>
      <w:r>
        <w:t>为单位向量，</w:t>
      </w:r>
      <w:r>
        <w:object w:dxaOrig="195" w:dyaOrig="345" w14:anchorId="0C166644">
          <v:shape id="_x0000_i1073" type="#_x0000_t75" alt="eqId969604545902c9a66549a4a44ec3a3c6" style="width:9.6pt;height:17.4pt" o:ole="">
            <v:imagedata r:id="rId100" o:title="eqId969604545902c9a66549a4a44ec3a3c6"/>
          </v:shape>
          <o:OLEObject Type="Embed" ProgID="Equation.DSMT4" ShapeID="_x0000_i1073" DrawAspect="Content" ObjectID="_1770016724" r:id="rId101"/>
        </w:object>
      </w:r>
      <w:r>
        <w:t>，</w:t>
      </w:r>
      <w:r>
        <w:object w:dxaOrig="180" w:dyaOrig="340" w14:anchorId="525DEA63">
          <v:shape id="_x0000_i1074" type="#_x0000_t75" alt="eqIddd3cc805723d3ecc95b4472d13bb1bb6" style="width:9pt;height:16.8pt" o:ole="">
            <v:imagedata r:id="rId98" o:title="eqIddd3cc805723d3ecc95b4472d13bb1bb6"/>
          </v:shape>
          <o:OLEObject Type="Embed" ProgID="Equation.DSMT4" ShapeID="_x0000_i1074" DrawAspect="Content" ObjectID="_1770016725" r:id="rId102"/>
        </w:object>
      </w:r>
      <w:r>
        <w:t>的夹角</w:t>
      </w:r>
      <w:r>
        <w:object w:dxaOrig="200" w:dyaOrig="279" w14:anchorId="77F5ADD4">
          <v:shape id="_x0000_i1075" type="#_x0000_t75" alt="eqIdc24095e409b025db711f14be783a406c" style="width:10.2pt;height:13.8pt" o:ole="">
            <v:imagedata r:id="rId34" o:title="eqIdc24095e409b025db711f14be783a406c"/>
          </v:shape>
          <o:OLEObject Type="Embed" ProgID="Equation.DSMT4" ShapeID="_x0000_i1075" DrawAspect="Content" ObjectID="_1770016726" r:id="rId103"/>
        </w:object>
      </w:r>
      <w:r>
        <w:rPr>
          <w:rFonts w:hint="eastAsia"/>
        </w:rPr>
        <w:t>为</w:t>
      </w:r>
      <w:r>
        <w:t>45°</w:t>
      </w:r>
      <w:r>
        <w:t>，</w:t>
      </w:r>
      <w:r>
        <w:rPr>
          <w:rFonts w:hint="eastAsia"/>
        </w:rPr>
        <w:t>则</w:t>
      </w:r>
      <w:r>
        <w:t>向量</w:t>
      </w:r>
      <w:r>
        <w:object w:dxaOrig="195" w:dyaOrig="345" w14:anchorId="271AA45D">
          <v:shape id="_x0000_i1076" type="#_x0000_t75" alt="eqId969604545902c9a66549a4a44ec3a3c6" style="width:9.6pt;height:17.4pt" o:ole="">
            <v:imagedata r:id="rId100" o:title="eqId969604545902c9a66549a4a44ec3a3c6"/>
          </v:shape>
          <o:OLEObject Type="Embed" ProgID="Equation.DSMT4" ShapeID="_x0000_i1076" DrawAspect="Content" ObjectID="_1770016727" r:id="rId104"/>
        </w:object>
      </w:r>
      <w:r>
        <w:t>在向量</w:t>
      </w:r>
      <w:r>
        <w:object w:dxaOrig="180" w:dyaOrig="340" w14:anchorId="4420517C">
          <v:shape id="_x0000_i1077" type="#_x0000_t75" alt="eqIddd3cc805723d3ecc95b4472d13bb1bb6" style="width:9pt;height:16.8pt" o:ole="">
            <v:imagedata r:id="rId98" o:title="eqIddd3cc805723d3ecc95b4472d13bb1bb6"/>
          </v:shape>
          <o:OLEObject Type="Embed" ProgID="Equation.DSMT4" ShapeID="_x0000_i1077" DrawAspect="Content" ObjectID="_1770016728" r:id="rId105"/>
        </w:object>
      </w:r>
      <w:r>
        <w:t>上的投影向量</w:t>
      </w:r>
      <w:r>
        <w:rPr>
          <w:rFonts w:hint="eastAsia"/>
        </w:rPr>
        <w:t>是</w:t>
      </w:r>
      <w:r>
        <w:rPr>
          <w:rFonts w:hint="eastAsia"/>
        </w:rPr>
        <w:t>________</w:t>
      </w:r>
      <w:r>
        <w:t>．</w:t>
      </w:r>
    </w:p>
    <w:p w14:paraId="2EB6027C" w14:textId="77777777" w:rsidR="00D24568" w:rsidRDefault="00D24568">
      <w:pPr>
        <w:ind w:firstLineChars="200" w:firstLine="420"/>
      </w:pPr>
    </w:p>
    <w:p w14:paraId="178A0838" w14:textId="77777777" w:rsidR="00D24568" w:rsidRDefault="00D24568">
      <w:pPr>
        <w:ind w:firstLineChars="200" w:firstLine="420"/>
      </w:pPr>
    </w:p>
    <w:p w14:paraId="256A1686" w14:textId="77777777" w:rsidR="00D24568" w:rsidRDefault="00000000">
      <w:pPr>
        <w:jc w:val="center"/>
      </w:pPr>
      <w:r>
        <w:rPr>
          <w:rFonts w:hint="eastAsia"/>
          <w:b/>
          <w:bCs/>
        </w:rPr>
        <w:t>B</w:t>
      </w:r>
      <w:r>
        <w:rPr>
          <w:rFonts w:hint="eastAsia"/>
          <w:b/>
          <w:bCs/>
        </w:rPr>
        <w:t>组</w:t>
      </w:r>
      <w:r>
        <w:rPr>
          <w:rFonts w:hint="eastAsia"/>
          <w:b/>
          <w:bCs/>
        </w:rPr>
        <w:t>:</w:t>
      </w:r>
      <w:r>
        <w:rPr>
          <w:rFonts w:hint="eastAsia"/>
          <w:b/>
          <w:bCs/>
        </w:rPr>
        <w:t>能力提升</w:t>
      </w:r>
    </w:p>
    <w:p w14:paraId="71EEE5C6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lastRenderedPageBreak/>
        <w:t>9</w:t>
      </w:r>
      <w:r>
        <w:t>．已知两个非零向量</w:t>
      </w:r>
      <w:r>
        <w:object w:dxaOrig="175" w:dyaOrig="289" w14:anchorId="26E2E9C0">
          <v:shape id="_x0000_i1078" type="#_x0000_t75" alt="eqId64c5562bd4d1b54424330cb6329cd79d" style="width:9pt;height:14.4pt" o:ole="">
            <v:imagedata r:id="rId106" o:title="eqIdcb80eb942aafb194fadc473776f35b1d"/>
          </v:shape>
          <o:OLEObject Type="Embed" ProgID="Equation.DSMT4" ShapeID="_x0000_i1078" DrawAspect="Content" ObjectID="_1770016729" r:id="rId107"/>
        </w:object>
      </w:r>
      <w:r>
        <w:t>，</w:t>
      </w:r>
      <w:r>
        <w:object w:dxaOrig="193" w:dyaOrig="291" w14:anchorId="6A2E2D36">
          <v:shape id="_x0000_i1079" type="#_x0000_t75" alt="eqIdc94075193c11fe43f2396cff5a485054" style="width:9.6pt;height:14.4pt" o:ole="">
            <v:imagedata r:id="rId10" o:title="eqIdc94075193c11fe43f2396cff5a485054"/>
          </v:shape>
          <o:OLEObject Type="Embed" ProgID="Equation.DSMT4" ShapeID="_x0000_i1079" DrawAspect="Content" ObjectID="_1770016730" r:id="rId108"/>
        </w:object>
      </w:r>
      <w:r>
        <w:t>满足</w:t>
      </w:r>
      <w:r>
        <w:object w:dxaOrig="756" w:dyaOrig="426" w14:anchorId="08894EE1">
          <v:shape id="_x0000_i1080" type="#_x0000_t75" alt="eqIdd51fedd97ca622041eecc65b331d4f13" style="width:37.8pt;height:21.6pt" o:ole="">
            <v:imagedata r:id="rId109" o:title="eqIdd51fedd97ca622041eecc65b331d4f13"/>
          </v:shape>
          <o:OLEObject Type="Embed" ProgID="Equation.DSMT4" ShapeID="_x0000_i1080" DrawAspect="Content" ObjectID="_1770016731" r:id="rId110"/>
        </w:object>
      </w:r>
      <w:r>
        <w:t>，</w:t>
      </w:r>
      <w:r>
        <w:object w:dxaOrig="1003" w:dyaOrig="422" w14:anchorId="16A3D48C">
          <v:shape id="_x0000_i1081" type="#_x0000_t75" alt="eqId596fe31947a96c8d986012ff0dd64ef1" style="width:50.4pt;height:21pt" o:ole="">
            <v:imagedata r:id="rId111" o:title="eqId596fe31947a96c8d986012ff0dd64ef1"/>
          </v:shape>
          <o:OLEObject Type="Embed" ProgID="Equation.DSMT4" ShapeID="_x0000_i1081" DrawAspect="Content" ObjectID="_1770016732" r:id="rId112"/>
        </w:object>
      </w:r>
      <w:r>
        <w:t>，则</w:t>
      </w:r>
      <w:r>
        <w:object w:dxaOrig="968" w:dyaOrig="331" w14:anchorId="261DCB4A">
          <v:shape id="_x0000_i1082" type="#_x0000_t75" alt="eqId9423365afda6f2dce378f387dcc5d0b7" style="width:48.6pt;height:16.8pt" o:ole="">
            <v:imagedata r:id="rId113" o:title="eqId9423365afda6f2dce378f387dcc5d0b7"/>
          </v:shape>
          <o:OLEObject Type="Embed" ProgID="Equation.DSMT4" ShapeID="_x0000_i1082" DrawAspect="Content" ObjectID="_1770016733" r:id="rId114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74F1C7A0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422" w14:anchorId="600C93D9">
          <v:shape id="_x0000_i1083" type="#_x0000_t75" alt="eqIdf89eef3148f2d4d09379767b4af69132" style="width:10.8pt;height:21pt" o:ole="">
            <v:imagedata r:id="rId115" o:title="eqIdf89eef3148f2d4d09379767b4af69132"/>
          </v:shape>
          <o:OLEObject Type="Embed" ProgID="Equation.DSMT4" ShapeID="_x0000_i1083" DrawAspect="Content" ObjectID="_1770016734" r:id="rId116"/>
        </w:object>
      </w:r>
      <w:r>
        <w:rPr>
          <w:rFonts w:hint="eastAsia"/>
        </w:rPr>
        <w:t xml:space="preserve">  </w:t>
      </w:r>
      <w:r>
        <w:t>B</w:t>
      </w:r>
      <w:r>
        <w:t>．</w:t>
      </w:r>
      <w:r>
        <w:object w:dxaOrig="351" w:dyaOrig="534" w14:anchorId="5D90CDFD">
          <v:shape id="_x0000_i1084" type="#_x0000_t75" alt="eqId3389f53711264b0acba3ba6019f8b908" style="width:17.4pt;height:27pt" o:ole="">
            <v:imagedata r:id="rId117" o:title="eqId3389f53711264b0acba3ba6019f8b908"/>
          </v:shape>
          <o:OLEObject Type="Embed" ProgID="Equation.DSMT4" ShapeID="_x0000_i1084" DrawAspect="Content" ObjectID="_1770016735" r:id="rId118"/>
        </w:object>
      </w:r>
      <w:r>
        <w:rPr>
          <w:rFonts w:hint="eastAsia"/>
        </w:rPr>
        <w:t xml:space="preserve">  </w:t>
      </w:r>
      <w:r>
        <w:t>C</w:t>
      </w:r>
      <w:r>
        <w:t>．</w:t>
      </w:r>
      <w:r>
        <w:object w:dxaOrig="193" w:dyaOrig="529" w14:anchorId="173B3ACE">
          <v:shape id="_x0000_i1085" type="#_x0000_t75" alt="eqId4dac452fbb5ef6dd653e7fbbef639484" style="width:9.6pt;height:26.4pt" o:ole="">
            <v:imagedata r:id="rId119" o:title="eqId4dac452fbb5ef6dd653e7fbbef639484"/>
          </v:shape>
          <o:OLEObject Type="Embed" ProgID="Equation.DSMT4" ShapeID="_x0000_i1085" DrawAspect="Content" ObjectID="_1770016736" r:id="rId120"/>
        </w:object>
      </w:r>
      <w:r>
        <w:rPr>
          <w:rFonts w:hint="eastAsia"/>
        </w:rPr>
        <w:t xml:space="preserve">   </w:t>
      </w:r>
      <w:r>
        <w:t>D</w:t>
      </w:r>
      <w:r>
        <w:t>．</w:t>
      </w:r>
      <w:r>
        <w:object w:dxaOrig="334" w:dyaOrig="562" w14:anchorId="564BA6C9">
          <v:shape id="_x0000_i1086" type="#_x0000_t75" alt="eqIdf30d314a642667fef559032264647366" style="width:16.8pt;height:28.2pt" o:ole="">
            <v:imagedata r:id="rId121" o:title="eqIdf30d314a642667fef559032264647366"/>
          </v:shape>
          <o:OLEObject Type="Embed" ProgID="Equation.DSMT4" ShapeID="_x0000_i1086" DrawAspect="Content" ObjectID="_1770016737" r:id="rId122"/>
        </w:object>
      </w:r>
    </w:p>
    <w:p w14:paraId="7A843823" w14:textId="77777777" w:rsidR="00D24568" w:rsidRDefault="00000000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10</w:t>
      </w:r>
      <w:r>
        <w:t>．已知向量</w:t>
      </w:r>
      <w:r>
        <w:object w:dxaOrig="562" w:dyaOrig="353" w14:anchorId="2F4A3E78">
          <v:shape id="_x0000_i1087" type="#_x0000_t75" alt="eqIdd8ae0d7b3266f32b6a916b6237b6b838" style="width:28.2pt;height:17.4pt" o:ole="">
            <v:imagedata r:id="rId123" o:title="eqIdd8ae0d7b3266f32b6a916b6237b6b838"/>
          </v:shape>
          <o:OLEObject Type="Embed" ProgID="Equation.DSMT4" ShapeID="_x0000_i1087" DrawAspect="Content" ObjectID="_1770016738" r:id="rId124"/>
        </w:object>
      </w:r>
      <w:r>
        <w:t>，</w:t>
      </w:r>
      <w:r>
        <w:object w:dxaOrig="527" w:dyaOrig="422" w14:anchorId="4E4B4614">
          <v:shape id="_x0000_i1088" type="#_x0000_t75" alt="eqIdbf342e77c56e55a35bb1151bc215a3a2" style="width:26.4pt;height:21pt" o:ole="">
            <v:imagedata r:id="rId125" o:title="eqIdbf342e77c56e55a35bb1151bc215a3a2"/>
          </v:shape>
          <o:OLEObject Type="Embed" ProgID="Equation.DSMT4" ShapeID="_x0000_i1088" DrawAspect="Content" ObjectID="_1770016739" r:id="rId126"/>
        </w:object>
      </w:r>
      <w:r>
        <w:t>，且</w:t>
      </w:r>
      <w:r>
        <w:object w:dxaOrig="1126" w:dyaOrig="427" w14:anchorId="38CC47DB">
          <v:shape id="_x0000_i1089" type="#_x0000_t75" alt="eqIdce54aebe5e511d7a31ccab581d993d87" style="width:56.4pt;height:21.6pt" o:ole="">
            <v:imagedata r:id="rId127" o:title="eqIdce54aebe5e511d7a31ccab581d993d87"/>
          </v:shape>
          <o:OLEObject Type="Embed" ProgID="Equation.DSMT4" ShapeID="_x0000_i1089" DrawAspect="Content" ObjectID="_1770016740" r:id="rId128"/>
        </w:object>
      </w:r>
      <w:r>
        <w:t>，则向量</w:t>
      </w:r>
      <w:r>
        <w:object w:dxaOrig="387" w:dyaOrig="330" w14:anchorId="0FED6731">
          <v:shape id="_x0000_i1090" type="#_x0000_t75" alt="eqId0b172cf8d898883d82e973f28c3c3a3e" style="width:19.2pt;height:16.8pt" o:ole="">
            <v:imagedata r:id="rId129" o:title="eqId0b172cf8d898883d82e973f28c3c3a3e"/>
          </v:shape>
          <o:OLEObject Type="Embed" ProgID="Equation.DSMT4" ShapeID="_x0000_i1090" DrawAspect="Content" ObjectID="_1770016741" r:id="rId130"/>
        </w:object>
      </w:r>
      <w:r>
        <w:t>的夹角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3D6A9006" w14:textId="77777777" w:rsidR="00D24568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81" w:dyaOrig="492" w14:anchorId="219C72FB">
          <v:shape id="_x0000_i1091" type="#_x0000_t75" alt="eqIdc35e369f0381fd85bacb1cc42f049984" style="width:13.8pt;height:24.6pt" o:ole="">
            <v:imagedata r:id="rId131" o:title="eqIdc35e369f0381fd85bacb1cc42f049984"/>
          </v:shape>
          <o:OLEObject Type="Embed" ProgID="Equation.DSMT4" ShapeID="_x0000_i1091" DrawAspect="Content" ObjectID="_1770016742" r:id="rId132"/>
        </w:object>
      </w:r>
      <w:r>
        <w:rPr>
          <w:rFonts w:hint="eastAsia"/>
        </w:rPr>
        <w:t xml:space="preserve">   </w:t>
      </w:r>
      <w:r>
        <w:t>B</w:t>
      </w:r>
      <w:r>
        <w:t>．</w:t>
      </w:r>
      <w:r>
        <w:object w:dxaOrig="211" w:dyaOrig="547" w14:anchorId="09F3D929">
          <v:shape id="_x0000_i1092" type="#_x0000_t75" alt="eqId037fb348109dc2063a268b10eb925a57" style="width:10.8pt;height:27.6pt" o:ole="">
            <v:imagedata r:id="rId133" o:title="eqId037fb348109dc2063a268b10eb925a57"/>
          </v:shape>
          <o:OLEObject Type="Embed" ProgID="Equation.DSMT4" ShapeID="_x0000_i1092" DrawAspect="Content" ObjectID="_1770016743" r:id="rId134"/>
        </w:object>
      </w:r>
      <w:r>
        <w:tab/>
        <w:t>C</w:t>
      </w:r>
      <w:r>
        <w:t>．</w:t>
      </w:r>
      <w:r>
        <w:object w:dxaOrig="316" w:dyaOrig="541" w14:anchorId="6ADEA26E">
          <v:shape id="_x0000_i1093" type="#_x0000_t75" alt="eqIdd9cbb1eec186a57915e5aced5edce78c" style="width:15.6pt;height:27pt" o:ole="">
            <v:imagedata r:id="rId135" o:title="eqIdd9cbb1eec186a57915e5aced5edce78c"/>
          </v:shape>
          <o:OLEObject Type="Embed" ProgID="Equation.DSMT4" ShapeID="_x0000_i1093" DrawAspect="Content" ObjectID="_1770016744" r:id="rId136"/>
        </w:object>
      </w:r>
      <w:r>
        <w:rPr>
          <w:rFonts w:hint="eastAsia"/>
        </w:rPr>
        <w:t xml:space="preserve">   </w:t>
      </w:r>
      <w:r>
        <w:t>D</w:t>
      </w:r>
      <w:r>
        <w:t>．</w:t>
      </w:r>
      <w:r>
        <w:object w:dxaOrig="211" w:dyaOrig="541" w14:anchorId="7A0A3A10">
          <v:shape id="_x0000_i1094" type="#_x0000_t75" alt="eqIdac1a63ab608517bb10aa036783dfb51f" style="width:10.8pt;height:27pt" o:ole="">
            <v:imagedata r:id="rId137" o:title="eqIdac1a63ab608517bb10aa036783dfb51f"/>
          </v:shape>
          <o:OLEObject Type="Embed" ProgID="Equation.DSMT4" ShapeID="_x0000_i1094" DrawAspect="Content" ObjectID="_1770016745" r:id="rId138"/>
        </w:object>
      </w:r>
    </w:p>
    <w:p w14:paraId="3C241304" w14:textId="77777777" w:rsidR="00D24568" w:rsidRDefault="00000000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1</w:t>
      </w:r>
      <w:r>
        <w:t>．若向量</w:t>
      </w:r>
      <w:r>
        <w:object w:dxaOrig="387" w:dyaOrig="330" w14:anchorId="75626B6D">
          <v:shape id="_x0000_i1095" type="#_x0000_t75" alt="eqId0b172cf8d898883d82e973f28c3c3a3e" style="width:19.2pt;height:16.8pt" o:ole="">
            <v:imagedata r:id="rId129" o:title="eqId0b172cf8d898883d82e973f28c3c3a3e"/>
          </v:shape>
          <o:OLEObject Type="Embed" ProgID="Equation.DSMT4" ShapeID="_x0000_i1095" DrawAspect="Content" ObjectID="_1770016746" r:id="rId139"/>
        </w:object>
      </w:r>
      <w:r>
        <w:t>满足</w:t>
      </w:r>
      <w:r>
        <w:object w:dxaOrig="2146" w:dyaOrig="329" w14:anchorId="5BC018ED">
          <v:shape id="_x0000_i1096" type="#_x0000_t75" alt="eqIdfd1f023e311b6ace3f2b964386ac932f" style="width:107.4pt;height:16.2pt" o:ole="">
            <v:imagedata r:id="rId140" o:title="eqIdfd1f023e311b6ace3f2b964386ac932f"/>
          </v:shape>
          <o:OLEObject Type="Embed" ProgID="Equation.DSMT4" ShapeID="_x0000_i1096" DrawAspect="Content" ObjectID="_1770016747" r:id="rId141"/>
        </w:object>
      </w:r>
      <w:r>
        <w:t>，则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4EFA5C51" w14:textId="77777777" w:rsidR="00D24568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 w:dxaOrig="844" w:dyaOrig="303" w14:anchorId="73891E53">
          <v:shape id="_x0000_i1097" type="#_x0000_t75" alt="eqId6b5bdf074d9d3641ea50dec2520d7e66" style="width:42pt;height:15pt" o:ole="">
            <v:imagedata r:id="rId142" o:title="eqId6b5bdf074d9d3641ea50dec2520d7e66"/>
          </v:shape>
          <o:OLEObject Type="Embed" ProgID="Equation.DSMT4" ShapeID="_x0000_i1097" DrawAspect="Content" ObjectID="_1770016748" r:id="rId143"/>
        </w:object>
      </w:r>
      <w:r>
        <w:rPr>
          <w:rFonts w:hint="eastAsia"/>
        </w:rPr>
        <w:t xml:space="preserve">    </w:t>
      </w:r>
    </w:p>
    <w:p w14:paraId="75B45D6C" w14:textId="77777777" w:rsidR="00D24568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 w:dxaOrig="175" w:dyaOrig="258" w14:anchorId="6E5D5B5F">
          <v:shape id="_x0000_i1098" type="#_x0000_t75" alt="eqId7a2f4b1178f68bd147d1a2a6acd04435" style="width:9pt;height:13.2pt" o:ole="">
            <v:imagedata r:id="rId8" o:title="eqId7a2f4b1178f68bd147d1a2a6acd04435"/>
          </v:shape>
          <o:OLEObject Type="Embed" ProgID="Equation.DSMT4" ShapeID="_x0000_i1098" DrawAspect="Content" ObjectID="_1770016749" r:id="rId144"/>
        </w:object>
      </w:r>
      <w:r>
        <w:t>与</w:t>
      </w:r>
      <w:r>
        <w:object w:dxaOrig="193" w:dyaOrig="291" w14:anchorId="0E874A38">
          <v:shape id="_x0000_i1099" type="#_x0000_t75" alt="eqIdc94075193c11fe43f2396cff5a485054" style="width:9.6pt;height:14.4pt" o:ole="">
            <v:imagedata r:id="rId10" o:title="eqIdc94075193c11fe43f2396cff5a485054"/>
          </v:shape>
          <o:OLEObject Type="Embed" ProgID="Equation.DSMT4" ShapeID="_x0000_i1099" DrawAspect="Content" ObjectID="_1770016750" r:id="rId145"/>
        </w:object>
      </w:r>
      <w:r>
        <w:t>的夹角为</w:t>
      </w:r>
      <w:r>
        <w:object w:dxaOrig="211" w:dyaOrig="541" w14:anchorId="7736FFD0">
          <v:shape id="_x0000_i1100" type="#_x0000_t75" alt="eqIdac1a63ab608517bb10aa036783dfb51f" style="width:10.8pt;height:27pt" o:ole="">
            <v:imagedata r:id="rId137" o:title="eqIdac1a63ab608517bb10aa036783dfb51f"/>
          </v:shape>
          <o:OLEObject Type="Embed" ProgID="Equation.DSMT4" ShapeID="_x0000_i1100" DrawAspect="Content" ObjectID="_1770016751" r:id="rId146"/>
        </w:object>
      </w:r>
    </w:p>
    <w:p w14:paraId="2370FBCF" w14:textId="77777777" w:rsidR="00D24568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 w:dxaOrig="986" w:dyaOrig="339" w14:anchorId="1400B49E">
          <v:shape id="_x0000_i1101" type="#_x0000_t75" alt="eqIdb15dcde2cbaaf71e99a9f7f924b0749f" style="width:49.2pt;height:16.8pt" o:ole="">
            <v:imagedata r:id="rId147" o:title=""/>
          </v:shape>
          <o:OLEObject Type="Embed" ProgID="Equation.DSMT4" ShapeID="_x0000_i1101" DrawAspect="Content" ObjectID="_1770016752" r:id="rId148"/>
        </w:object>
      </w:r>
      <w:r>
        <w:tab/>
      </w:r>
    </w:p>
    <w:p w14:paraId="40790C8A" w14:textId="77777777" w:rsidR="00D24568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object w:dxaOrig="492" w:dyaOrig="310" w14:anchorId="7A1DD428">
          <v:shape id="_x0000_i1102" type="#_x0000_t75" alt="eqId1bca35e52b8430246a1cf96e9e617cce" style="width:24.6pt;height:15.6pt" o:ole="">
            <v:imagedata r:id="rId149" o:title="eqId1bca35e52b8430246a1cf96e9e617cce"/>
          </v:shape>
          <o:OLEObject Type="Embed" ProgID="Equation.DSMT4" ShapeID="_x0000_i1102" DrawAspect="Content" ObjectID="_1770016753" r:id="rId150"/>
        </w:object>
      </w:r>
      <w:r>
        <w:t>在</w:t>
      </w:r>
      <w:r>
        <w:object w:dxaOrig="193" w:dyaOrig="291" w14:anchorId="6560FCAA">
          <v:shape id="_x0000_i1103" type="#_x0000_t75" alt="eqIdc94075193c11fe43f2396cff5a485054" style="width:9.6pt;height:14.4pt" o:ole="">
            <v:imagedata r:id="rId10" o:title="eqIdc94075193c11fe43f2396cff5a485054"/>
          </v:shape>
          <o:OLEObject Type="Embed" ProgID="Equation.DSMT4" ShapeID="_x0000_i1103" DrawAspect="Content" ObjectID="_1770016754" r:id="rId151"/>
        </w:object>
      </w:r>
      <w:r>
        <w:t>上的投影向量为</w:t>
      </w:r>
      <w:r>
        <w:object w:dxaOrig="351" w:dyaOrig="534" w14:anchorId="54C9E298">
          <v:shape id="_x0000_i1104" type="#_x0000_t75" alt="eqId692eaf56a1bd793901875cfb88e49a0d" style="width:17.4pt;height:27pt" o:ole="">
            <v:imagedata r:id="rId152" o:title="eqId692eaf56a1bd793901875cfb88e49a0d"/>
          </v:shape>
          <o:OLEObject Type="Embed" ProgID="Equation.DSMT4" ShapeID="_x0000_i1104" DrawAspect="Content" ObjectID="_1770016755" r:id="rId153"/>
        </w:object>
      </w:r>
    </w:p>
    <w:p w14:paraId="7EE2E9E3" w14:textId="77777777" w:rsidR="00D24568" w:rsidRDefault="00000000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2</w:t>
      </w:r>
      <w:r>
        <w:t>．若向量</w:t>
      </w:r>
      <w:r>
        <w:object w:dxaOrig="351" w:dyaOrig="330" w14:anchorId="6006BD14">
          <v:shape id="_x0000_i1105" type="#_x0000_t75" alt="eqIda8ccba3b87a8a48ac3dd5f72d00bdb1a" style="width:17.4pt;height:16.8pt" o:ole="">
            <v:imagedata r:id="rId154" o:title="eqIda8ccba3b87a8a48ac3dd5f72d00bdb1a"/>
          </v:shape>
          <o:OLEObject Type="Embed" ProgID="Equation.DSMT4" ShapeID="_x0000_i1105" DrawAspect="Content" ObjectID="_1770016756" r:id="rId155"/>
        </w:object>
      </w:r>
      <w:r>
        <w:t>满足</w:t>
      </w:r>
      <w:r>
        <w:object w:dxaOrig="2094" w:dyaOrig="419" w14:anchorId="7D909CA0">
          <v:shape id="_x0000_i1106" type="#_x0000_t75" alt="eqIde1d292b268ccdad05f37360467c1556c" style="width:105pt;height:21pt" o:ole="">
            <v:imagedata r:id="rId156" o:title="eqIde1d292b268ccdad05f37360467c1556c"/>
          </v:shape>
          <o:OLEObject Type="Embed" ProgID="Equation.DSMT4" ShapeID="_x0000_i1106" DrawAspect="Content" ObjectID="_1770016757" r:id="rId157"/>
        </w:object>
      </w:r>
      <w:r>
        <w:t>，</w:t>
      </w:r>
      <w:r>
        <w:object w:dxaOrig="404" w:dyaOrig="426" w14:anchorId="2FD5A9B3">
          <v:shape id="_x0000_i1107" type="#_x0000_t75" alt="eqId7787902056794fd718bfeec12825522b" style="width:20.4pt;height:21.6pt" o:ole="">
            <v:imagedata r:id="rId158" o:title="eqId7787902056794fd718bfeec12825522b"/>
          </v:shape>
          <o:OLEObject Type="Embed" ProgID="Equation.DSMT4" ShapeID="_x0000_i1107" DrawAspect="Content" ObjectID="_1770016758" r:id="rId159"/>
        </w:object>
      </w:r>
      <w:r>
        <w:rPr>
          <w:rFonts w:ascii="Times New Roman" w:eastAsia="Times New Roman" w:hAnsi="Times New Roman" w:cs="Times New Roman"/>
          <w:u w:val="single"/>
        </w:rPr>
        <w:t xml:space="preserve">  </w:t>
      </w:r>
      <w:r>
        <w:t>.</w:t>
      </w:r>
    </w:p>
    <w:p w14:paraId="416B6A02" w14:textId="054969A6" w:rsidR="00D24568" w:rsidRDefault="00D24568">
      <w:pPr>
        <w:spacing w:line="360" w:lineRule="auto"/>
        <w:jc w:val="left"/>
        <w:textAlignment w:val="center"/>
      </w:pPr>
    </w:p>
    <w:sectPr w:rsidR="00D24568">
      <w:headerReference w:type="default" r:id="rId160"/>
      <w:footerReference w:type="default" r:id="rId1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90F051" w14:textId="77777777" w:rsidR="001F39E5" w:rsidRDefault="001F39E5">
      <w:r>
        <w:separator/>
      </w:r>
    </w:p>
  </w:endnote>
  <w:endnote w:type="continuationSeparator" w:id="0">
    <w:p w14:paraId="364D5D80" w14:textId="77777777" w:rsidR="001F39E5" w:rsidRDefault="001F3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53A6FE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ADF3C7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11FE92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6A9F36" w14:textId="77777777" w:rsidR="001F39E5" w:rsidRDefault="001F39E5">
      <w:r>
        <w:separator/>
      </w:r>
    </w:p>
  </w:footnote>
  <w:footnote w:type="continuationSeparator" w:id="0">
    <w:p w14:paraId="1D4C78B1" w14:textId="77777777" w:rsidR="001F39E5" w:rsidRDefault="001F39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31B7B4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09CB987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2A3A43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62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EDBB5E4"/>
    <w:multiLevelType w:val="singleLevel"/>
    <w:tmpl w:val="9EDBB5E4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 w16cid:durableId="853881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NkNTlhZjZkMjUxMjM0NmY4NTRjYzA2YjRkN2ZhZjcifQ=="/>
  </w:docVars>
  <w:rsids>
    <w:rsidRoot w:val="44920B3B"/>
    <w:rsid w:val="001F39E5"/>
    <w:rsid w:val="00303738"/>
    <w:rsid w:val="004151FC"/>
    <w:rsid w:val="00C02FC6"/>
    <w:rsid w:val="00D24568"/>
    <w:rsid w:val="19687E48"/>
    <w:rsid w:val="1FED72F9"/>
    <w:rsid w:val="2D1F5B4E"/>
    <w:rsid w:val="38E855E1"/>
    <w:rsid w:val="3C093DEE"/>
    <w:rsid w:val="44920B3B"/>
    <w:rsid w:val="47E67906"/>
    <w:rsid w:val="4ABE1451"/>
    <w:rsid w:val="5203159A"/>
    <w:rsid w:val="5322283B"/>
    <w:rsid w:val="58C827B9"/>
    <w:rsid w:val="5F822D5F"/>
    <w:rsid w:val="6397692D"/>
    <w:rsid w:val="682121D6"/>
    <w:rsid w:val="6BB83636"/>
    <w:rsid w:val="6BE9361A"/>
    <w:rsid w:val="6C305B70"/>
    <w:rsid w:val="6CF26FDE"/>
    <w:rsid w:val="700218F8"/>
    <w:rsid w:val="70F03A21"/>
    <w:rsid w:val="74AF5E60"/>
    <w:rsid w:val="7C035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BE41965"/>
  <w15:docId w15:val="{1317EEFF-E713-4C26-B6F3-4CAD395D0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autoRedefine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10">
    <w:name w:val="标题 1 字符"/>
    <w:link w:val="1"/>
    <w:autoRedefine/>
    <w:qFormat/>
    <w:rPr>
      <w:b/>
      <w:kern w:val="44"/>
      <w:sz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6.bin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image" Target="media/image68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0</Words>
  <Characters>2284</Characters>
  <Application>Microsoft Office Word</Application>
  <DocSecurity>0</DocSecurity>
  <Lines>19</Lines>
  <Paragraphs>5</Paragraphs>
  <ScaleCrop>false</ScaleCrop>
  <Company/>
  <LinksUpToDate>false</LinksUpToDate>
  <CharactersWithSpaces>2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何乐不为</dc:creator>
  <cp:lastModifiedBy>利川 蒋</cp:lastModifiedBy>
  <cp:revision>2</cp:revision>
  <dcterms:created xsi:type="dcterms:W3CDTF">2024-02-21T02:29:00Z</dcterms:created>
  <dcterms:modified xsi:type="dcterms:W3CDTF">2024-02-21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